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0" r:id="rId9"/>
    <p:sldId id="261" r:id="rId10"/>
    <p:sldId id="266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00" userDrawn="1">
          <p15:clr>
            <a:srgbClr val="A4A3A4"/>
          </p15:clr>
        </p15:guide>
        <p15:guide id="2" pos="154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1812" y="324"/>
      </p:cViewPr>
      <p:guideLst>
        <p:guide orient="horz" pos="2500"/>
        <p:guide pos="154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47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55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75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865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1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14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040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846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56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930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639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8EF4D4-A6CB-445A-87D0-FDBB6C599982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4A99C-760C-488E-93AC-5AC0C91FF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814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1B2835F-4B79-4D64-8D57-570F3232BA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4599" y="0"/>
            <a:ext cx="6074802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3A871D-CB41-4274-B92F-A426694F8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21420"/>
              </p:ext>
            </p:extLst>
          </p:nvPr>
        </p:nvGraphicFramePr>
        <p:xfrm>
          <a:off x="4425382" y="181844"/>
          <a:ext cx="1285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4" imgW="1286059" imgH="680819" progId="ChemDraw.Document.6.0">
                  <p:embed/>
                </p:oleObj>
              </mc:Choice>
              <mc:Fallback>
                <p:oleObj name="CS ChemDraw Drawing" r:id="rId4" imgW="1286059" imgH="680819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5B891D-82A0-4120-A684-620CC7783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382" y="181844"/>
                        <a:ext cx="1285875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2CC3E0A-744D-47BE-A71D-6FD5AC383EED}"/>
              </a:ext>
            </a:extLst>
          </p:cNvPr>
          <p:cNvSpPr txBox="1"/>
          <p:nvPr/>
        </p:nvSpPr>
        <p:spPr>
          <a:xfrm>
            <a:off x="7254815" y="48260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1DB02F-648D-4FAC-8ED5-F0710B9E36D5}"/>
              </a:ext>
            </a:extLst>
          </p:cNvPr>
          <p:cNvSpPr txBox="1"/>
          <p:nvPr/>
        </p:nvSpPr>
        <p:spPr>
          <a:xfrm>
            <a:off x="6313062" y="50510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71554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9917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A53400-FB03-438B-B8B5-3DD9303591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593" y="0"/>
            <a:ext cx="709081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027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69BD67-DDF0-43E2-ADF9-A4064DDA9A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88" b="1760"/>
          <a:stretch/>
        </p:blipFill>
        <p:spPr>
          <a:xfrm>
            <a:off x="1347336" y="250166"/>
            <a:ext cx="6166302" cy="6607834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5B891D-82A0-4120-A684-620CC7783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3364"/>
              </p:ext>
            </p:extLst>
          </p:nvPr>
        </p:nvGraphicFramePr>
        <p:xfrm>
          <a:off x="7513638" y="328613"/>
          <a:ext cx="1285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4" imgW="1286059" imgH="680819" progId="ChemDraw.Document.6.0">
                  <p:embed/>
                </p:oleObj>
              </mc:Choice>
              <mc:Fallback>
                <p:oleObj name="CS ChemDraw Drawing" r:id="rId4" imgW="1286059" imgH="680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3638" y="328613"/>
                        <a:ext cx="12858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7ED51BE-0BEF-4019-90CD-988C8B2E25AC}"/>
              </a:ext>
            </a:extLst>
          </p:cNvPr>
          <p:cNvSpPr txBox="1"/>
          <p:nvPr/>
        </p:nvSpPr>
        <p:spPr>
          <a:xfrm>
            <a:off x="1566456" y="7326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F4EC9B-EA8D-4126-BA56-435418885A57}"/>
              </a:ext>
            </a:extLst>
          </p:cNvPr>
          <p:cNvSpPr txBox="1"/>
          <p:nvPr/>
        </p:nvSpPr>
        <p:spPr>
          <a:xfrm>
            <a:off x="1575113" y="149189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C950C6-18AE-45F0-BB0E-24E636DF9FA7}"/>
              </a:ext>
            </a:extLst>
          </p:cNvPr>
          <p:cNvSpPr txBox="1"/>
          <p:nvPr/>
        </p:nvSpPr>
        <p:spPr>
          <a:xfrm>
            <a:off x="1575113" y="2265392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1914A7-4DEF-4D0B-BB46-F507610FC89A}"/>
              </a:ext>
            </a:extLst>
          </p:cNvPr>
          <p:cNvSpPr txBox="1"/>
          <p:nvPr/>
        </p:nvSpPr>
        <p:spPr>
          <a:xfrm>
            <a:off x="5667554" y="4192438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,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7BEE98-503F-4F37-8983-8272E1D0F75F}"/>
              </a:ext>
            </a:extLst>
          </p:cNvPr>
          <p:cNvSpPr txBox="1"/>
          <p:nvPr/>
        </p:nvSpPr>
        <p:spPr>
          <a:xfrm>
            <a:off x="2257245" y="4158409"/>
            <a:ext cx="383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,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299643-3946-4D2D-B049-D7C1FE41F101}"/>
              </a:ext>
            </a:extLst>
          </p:cNvPr>
          <p:cNvSpPr txBox="1"/>
          <p:nvPr/>
        </p:nvSpPr>
        <p:spPr>
          <a:xfrm>
            <a:off x="2159820" y="5170344"/>
            <a:ext cx="3822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o,p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FCD7A07-931F-4EB1-9E8B-A79299667D92}"/>
              </a:ext>
            </a:extLst>
          </p:cNvPr>
          <p:cNvSpPr txBox="1"/>
          <p:nvPr/>
        </p:nvSpPr>
        <p:spPr>
          <a:xfrm>
            <a:off x="1080916" y="5338267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C6C533-19A2-47F3-9929-DF98C9244147}"/>
              </a:ext>
            </a:extLst>
          </p:cNvPr>
          <p:cNvSpPr txBox="1"/>
          <p:nvPr/>
        </p:nvSpPr>
        <p:spPr>
          <a:xfrm>
            <a:off x="1071044" y="5447343"/>
            <a:ext cx="3080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71A709-222E-4E38-8E23-0E25FCB24977}"/>
              </a:ext>
            </a:extLst>
          </p:cNvPr>
          <p:cNvSpPr txBox="1"/>
          <p:nvPr/>
        </p:nvSpPr>
        <p:spPr>
          <a:xfrm>
            <a:off x="1179762" y="5199767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AD4E34-6F38-43C1-AFD7-8CBFDF7D5DB7}"/>
              </a:ext>
            </a:extLst>
          </p:cNvPr>
          <p:cNvSpPr txBox="1"/>
          <p:nvPr/>
        </p:nvSpPr>
        <p:spPr>
          <a:xfrm>
            <a:off x="1499407" y="5615266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i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489DF6-BAD3-4377-91D4-64F92F2D4329}"/>
              </a:ext>
            </a:extLst>
          </p:cNvPr>
          <p:cNvSpPr txBox="1"/>
          <p:nvPr/>
        </p:nvSpPr>
        <p:spPr>
          <a:xfrm>
            <a:off x="1486788" y="613812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E40FF1-C685-4597-B728-043FE43E72CD}"/>
              </a:ext>
            </a:extLst>
          </p:cNvPr>
          <p:cNvSpPr txBox="1"/>
          <p:nvPr/>
        </p:nvSpPr>
        <p:spPr>
          <a:xfrm>
            <a:off x="3677082" y="25016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A068C1-2C58-416F-9D60-D468F8046AA4}"/>
              </a:ext>
            </a:extLst>
          </p:cNvPr>
          <p:cNvSpPr txBox="1"/>
          <p:nvPr/>
        </p:nvSpPr>
        <p:spPr>
          <a:xfrm>
            <a:off x="5784572" y="25016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958098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2D13457-1A3D-4202-B98A-973BCE0C0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670" y="0"/>
            <a:ext cx="6114659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DE90C1-3673-4F61-AE12-770FA808A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67280"/>
              </p:ext>
            </p:extLst>
          </p:nvPr>
        </p:nvGraphicFramePr>
        <p:xfrm>
          <a:off x="4678363" y="204668"/>
          <a:ext cx="14700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4" imgW="1470327" imgH="687074" progId="ChemDraw.Document.6.0">
                  <p:embed/>
                </p:oleObj>
              </mc:Choice>
              <mc:Fallback>
                <p:oleObj name="CS ChemDraw Drawing" r:id="rId4" imgW="1470327" imgH="68707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5B891D-82A0-4120-A684-620CC7783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8363" y="204668"/>
                        <a:ext cx="1470025" cy="687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14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C37865-EA55-4C8A-967D-A7F0647D991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09" b="1258"/>
          <a:stretch/>
        </p:blipFill>
        <p:spPr>
          <a:xfrm>
            <a:off x="1483698" y="103516"/>
            <a:ext cx="6176604" cy="666821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B63698-ADF0-4C18-A6ED-4C42377C5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53588"/>
              </p:ext>
            </p:extLst>
          </p:nvPr>
        </p:nvGraphicFramePr>
        <p:xfrm>
          <a:off x="7525080" y="558352"/>
          <a:ext cx="14700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4" imgW="1470327" imgH="687074" progId="ChemDraw.Document.6.0">
                  <p:embed/>
                </p:oleObj>
              </mc:Choice>
              <mc:Fallback>
                <p:oleObj name="CS ChemDraw Drawing" r:id="rId4" imgW="1470327" imgH="68707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DE90C1-3673-4F61-AE12-770FA808AF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5080" y="558352"/>
                        <a:ext cx="1470025" cy="687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60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C0896D-E571-48FB-B946-80AC629D35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569" y="0"/>
            <a:ext cx="6262861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1F6187-862B-4B95-9D87-B156C78EB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90000"/>
              </p:ext>
            </p:extLst>
          </p:nvPr>
        </p:nvGraphicFramePr>
        <p:xfrm>
          <a:off x="6114571" y="105074"/>
          <a:ext cx="1347279" cy="7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4" imgW="1433543" imgH="851458" progId="ChemDraw.Document.6.0">
                  <p:embed/>
                </p:oleObj>
              </mc:Choice>
              <mc:Fallback>
                <p:oleObj name="CS ChemDraw Drawing" r:id="rId4" imgW="1433543" imgH="851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4571" y="105074"/>
                        <a:ext cx="1347279" cy="7997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4021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AECD75F-5D45-4A22-B4DC-B6180E873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286" y="0"/>
            <a:ext cx="6531428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975D0E-CEF9-4B8E-941A-14C222960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64962"/>
              </p:ext>
            </p:extLst>
          </p:nvPr>
        </p:nvGraphicFramePr>
        <p:xfrm>
          <a:off x="7480663" y="479647"/>
          <a:ext cx="1347279" cy="7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CS ChemDraw Drawing" r:id="rId4" imgW="1433543" imgH="851458" progId="ChemDraw.Document.6.0">
                  <p:embed/>
                </p:oleObj>
              </mc:Choice>
              <mc:Fallback>
                <p:oleObj name="CS ChemDraw Drawing" r:id="rId4" imgW="1433543" imgH="85145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A1F6187-862B-4B95-9D87-B156C78EB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0663" y="479647"/>
                        <a:ext cx="1347279" cy="7997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5259974-240C-4BDF-A551-C007624A00A2}"/>
              </a:ext>
            </a:extLst>
          </p:cNvPr>
          <p:cNvSpPr txBox="1"/>
          <p:nvPr/>
        </p:nvSpPr>
        <p:spPr>
          <a:xfrm>
            <a:off x="1126589" y="5476875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’</a:t>
            </a:r>
          </a:p>
        </p:txBody>
      </p:sp>
    </p:spTree>
    <p:extLst>
      <p:ext uri="{BB962C8B-B14F-4D97-AF65-F5344CB8AC3E}">
        <p14:creationId xmlns:p14="http://schemas.microsoft.com/office/powerpoint/2010/main" val="2642667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AA81136-941B-4A89-8B2C-1C8897DB6A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4459" y="0"/>
            <a:ext cx="6235082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85388A-AA64-4A33-B9F6-D9C7B854A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27134"/>
              </p:ext>
            </p:extLst>
          </p:nvPr>
        </p:nvGraphicFramePr>
        <p:xfrm>
          <a:off x="7568798" y="777103"/>
          <a:ext cx="1347279" cy="7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4" imgW="1433543" imgH="851458" progId="ChemDraw.Document.6.0">
                  <p:embed/>
                </p:oleObj>
              </mc:Choice>
              <mc:Fallback>
                <p:oleObj name="CS ChemDraw Drawing" r:id="rId4" imgW="1433543" imgH="85145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A1F6187-862B-4B95-9D87-B156C78EB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8798" y="777103"/>
                        <a:ext cx="1347279" cy="7997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2FA7382-FA73-477E-913D-109B5DFD45DD}"/>
              </a:ext>
            </a:extLst>
          </p:cNvPr>
          <p:cNvSpPr txBox="1"/>
          <p:nvPr/>
        </p:nvSpPr>
        <p:spPr>
          <a:xfrm>
            <a:off x="1006334" y="59243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-3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A06DC38-09C6-4ED1-81FB-40FED50763C1}"/>
              </a:ext>
            </a:extLst>
          </p:cNvPr>
          <p:cNvSpPr/>
          <p:nvPr/>
        </p:nvSpPr>
        <p:spPr>
          <a:xfrm>
            <a:off x="2655065" y="777103"/>
            <a:ext cx="407624" cy="1813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B079196-13F1-454C-ACB7-692F3BE6C73D}"/>
              </a:ext>
            </a:extLst>
          </p:cNvPr>
          <p:cNvGrpSpPr/>
          <p:nvPr/>
        </p:nvGrpSpPr>
        <p:grpSpPr>
          <a:xfrm>
            <a:off x="2571404" y="3530138"/>
            <a:ext cx="723553" cy="790964"/>
            <a:chOff x="2571404" y="3530138"/>
            <a:chExt cx="723553" cy="790964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D2B4281-7E7C-4CD6-8F19-D7866A4817FB}"/>
                </a:ext>
              </a:extLst>
            </p:cNvPr>
            <p:cNvSpPr/>
            <p:nvPr/>
          </p:nvSpPr>
          <p:spPr>
            <a:xfrm>
              <a:off x="2571404" y="3530138"/>
              <a:ext cx="133003" cy="1813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0FE8FE9-9D35-4707-8CDE-8307E1695DE8}"/>
                </a:ext>
              </a:extLst>
            </p:cNvPr>
            <p:cNvSpPr/>
            <p:nvPr/>
          </p:nvSpPr>
          <p:spPr>
            <a:xfrm>
              <a:off x="3161954" y="4139738"/>
              <a:ext cx="133003" cy="1813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CD98511-B1C5-4C1A-9379-8EA8AEAA6B4E}"/>
              </a:ext>
            </a:extLst>
          </p:cNvPr>
          <p:cNvSpPr txBox="1"/>
          <p:nvPr/>
        </p:nvSpPr>
        <p:spPr>
          <a:xfrm>
            <a:off x="1254158" y="3436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’</a:t>
            </a:r>
          </a:p>
        </p:txBody>
      </p:sp>
    </p:spTree>
    <p:extLst>
      <p:ext uri="{BB962C8B-B14F-4D97-AF65-F5344CB8AC3E}">
        <p14:creationId xmlns:p14="http://schemas.microsoft.com/office/powerpoint/2010/main" val="17667071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2B919C-641A-40D2-B7A8-A84408795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247" y="0"/>
            <a:ext cx="6057506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C084C9-7BEE-4A04-BD87-651E7A55C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2532" y="0"/>
          <a:ext cx="9509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4" imgW="860612" imgH="855976" progId="ChemDraw.Document.6.0">
                  <p:embed/>
                </p:oleObj>
              </mc:Choice>
              <mc:Fallback>
                <p:oleObj name="CS ChemDraw Drawing" r:id="rId4" imgW="860612" imgH="85597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C084C9-7BEE-4A04-BD87-651E7A55C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2532" y="0"/>
                        <a:ext cx="950912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116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ED3DB2-4B06-485C-A5B9-8A470DF804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526" y="0"/>
            <a:ext cx="6480947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1DAF68-3E7C-43DA-9877-E0DE4B071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473" y="517585"/>
          <a:ext cx="9509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S ChemDraw Drawing" r:id="rId4" imgW="860612" imgH="855976" progId="ChemDraw.Document.6.0">
                  <p:embed/>
                </p:oleObj>
              </mc:Choice>
              <mc:Fallback>
                <p:oleObj name="CS ChemDraw Drawing" r:id="rId4" imgW="860612" imgH="85597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71DAF68-3E7C-43DA-9877-E0DE4B071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2473" y="517585"/>
                        <a:ext cx="950912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9327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4</TotalTime>
  <Words>24</Words>
  <Application>Microsoft Office PowerPoint</Application>
  <PresentationFormat>On-screen Show (4:3)</PresentationFormat>
  <Paragraphs>1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MBINI PAOLO</dc:creator>
  <cp:lastModifiedBy>GAMBINI PAOLO</cp:lastModifiedBy>
  <cp:revision>10</cp:revision>
  <dcterms:created xsi:type="dcterms:W3CDTF">2022-11-22T15:45:06Z</dcterms:created>
  <dcterms:modified xsi:type="dcterms:W3CDTF">2022-11-23T17:07:59Z</dcterms:modified>
</cp:coreProperties>
</file>